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3A5B3C-38AF-412C-9259-EDB69D30D6C6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F9258-064E-4D6F-9CE2-4F55E2955A4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4781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Simplifying Square Root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of the following radical expressions. Look for perfect square factors and even powers of the variables.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3214048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473200" imgH="495300" progId="Equation.DSMT4">
                  <p:embed/>
                </p:oleObj>
              </mc:Choice>
              <mc:Fallback>
                <p:oleObj name="Equation" r:id="rId3" imgW="1473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14048"/>
                        <a:ext cx="147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81200" y="3868738"/>
          <a:ext cx="97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977760" imgH="495000" progId="Equation.DSMT4">
                  <p:embed/>
                </p:oleObj>
              </mc:Choice>
              <mc:Fallback>
                <p:oleObj name="Equation" r:id="rId5" imgW="9777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68738"/>
                        <a:ext cx="977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0352" y="4630098"/>
          <a:ext cx="162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625600" imgH="558800" progId="Equation.DSMT4">
                  <p:embed/>
                </p:oleObj>
              </mc:Choice>
              <mc:Fallback>
                <p:oleObj name="Equation" r:id="rId7" imgW="16256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30098"/>
                        <a:ext cx="1625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981200" y="53340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1143000" imgH="558720" progId="Equation.DSMT4">
                  <p:embed/>
                </p:oleObj>
              </mc:Choice>
              <mc:Fallback>
                <p:oleObj name="Equation" r:id="rId9" imgW="11430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1143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962400" y="4022725"/>
            <a:ext cx="3379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 4 is divided by 2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0" y="39624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774360" imgH="380880" progId="Equation.DSMT4">
                  <p:embed/>
                </p:oleObj>
              </mc:Choice>
              <mc:Fallback>
                <p:oleObj name="Equation" r:id="rId11" imgW="774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200400" y="53340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2057400" imgH="558720" progId="Equation.DSMT4">
                  <p:embed/>
                </p:oleObj>
              </mc:Choice>
              <mc:Fallback>
                <p:oleObj name="Equation" r:id="rId13" imgW="2057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0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334000" y="5346700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5" imgW="1422360" imgH="507960" progId="Equation.DSMT4">
                  <p:embed/>
                </p:oleObj>
              </mc:Choice>
              <mc:Fallback>
                <p:oleObj name="Equation" r:id="rId15" imgW="14223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46700"/>
                        <a:ext cx="142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Simplifying Square Root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1371600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764534" imgH="495085" progId="Equation.DSMT4">
                  <p:embed/>
                </p:oleObj>
              </mc:Choice>
              <mc:Fallback>
                <p:oleObj name="Equation" r:id="rId3" imgW="176453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6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0352" y="3302000"/>
          <a:ext cx="143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435100" imgH="990600" progId="Equation.DSMT4">
                  <p:embed/>
                </p:oleObj>
              </mc:Choice>
              <mc:Fallback>
                <p:oleObj name="Equation" r:id="rId5" imgW="1435100" imgH="990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02000"/>
                        <a:ext cx="1435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5715000" y="2590800"/>
            <a:ext cx="3291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ach exponent is divided by 2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5922962" y="5311444"/>
            <a:ext cx="1668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all </a:t>
            </a:r>
            <a:r>
              <a:rPr lang="en-US" sz="2000" i="1" dirty="0">
                <a:solidFill>
                  <a:srgbClr val="008080"/>
                </a:solidFill>
              </a:rPr>
              <a:t>a, b </a:t>
            </a:r>
            <a:r>
              <a:rPr lang="en-US" sz="2000" dirty="0">
                <a:solidFill>
                  <a:srgbClr val="008080"/>
                </a:solidFill>
              </a:rPr>
              <a:t>&gt; 0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0352" y="2523177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269720" imgH="495000" progId="Equation.DSMT4">
                  <p:embed/>
                </p:oleObj>
              </mc:Choice>
              <mc:Fallback>
                <p:oleObj name="Equation" r:id="rId7" imgW="12697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23177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42448" y="2509529"/>
          <a:ext cx="196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968480" imgH="495000" progId="Equation.DSMT4">
                  <p:embed/>
                </p:oleObj>
              </mc:Choice>
              <mc:Fallback>
                <p:oleObj name="Equation" r:id="rId9" imgW="19684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509529"/>
                        <a:ext cx="196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831608" y="2572081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523880" imgH="444240" progId="Equation.DSMT4">
                  <p:embed/>
                </p:oleObj>
              </mc:Choice>
              <mc:Fallback>
                <p:oleObj name="Equation" r:id="rId11" imgW="15238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608" y="2572081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0352" y="4876800"/>
          <a:ext cx="95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952200" imgH="990360" progId="Equation.DSMT4">
                  <p:embed/>
                </p:oleObj>
              </mc:Choice>
              <mc:Fallback>
                <p:oleObj name="Equation" r:id="rId13" imgW="95220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952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510352" y="4876800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5" imgW="1218960" imgH="1066680" progId="Equation.DSMT4">
                  <p:embed/>
                </p:oleObj>
              </mc:Choice>
              <mc:Fallback>
                <p:oleObj name="Equation" r:id="rId15" imgW="121896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4876800"/>
                        <a:ext cx="1219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770496" y="48768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7" imgW="1828800" imgH="1066680" progId="Equation.DSMT4">
                  <p:embed/>
                </p:oleObj>
              </mc:Choice>
              <mc:Fallback>
                <p:oleObj name="Equation" r:id="rId17" imgW="182880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4876800"/>
                        <a:ext cx="1828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620904" y="4925704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9" imgW="1307880" imgH="914400" progId="Equation.DSMT4">
                  <p:embed/>
                </p:oleObj>
              </mc:Choice>
              <mc:Fallback>
                <p:oleObj name="Equation" r:id="rId19" imgW="130788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04" y="4925704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implifying Algebraic Expressions with Cub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6387" name="Rectangle 4"/>
          <p:cNvSpPr>
            <a:spLocks/>
          </p:cNvSpPr>
          <p:nvPr/>
        </p:nvSpPr>
        <p:spPr bwMode="auto"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Simplest Form for Cube Roots</a:t>
            </a: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A cube root is considered to be in </a:t>
            </a:r>
            <a:r>
              <a:rPr lang="en-US" sz="2800" b="1" dirty="0">
                <a:solidFill>
                  <a:srgbClr val="A50021"/>
                </a:solidFill>
              </a:rPr>
              <a:t>simplest form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when the radicand has no perfect cube as a factor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Expressions with Cube Root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of the following radical expressions. Look for perfect cube factors and powers of the variables that are multiples of 3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000" b="1" i="0" dirty="0"/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3400" y="2762581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485255" imgH="495085" progId="Equation.DSMT4">
                  <p:embed/>
                </p:oleObj>
              </mc:Choice>
              <mc:Fallback>
                <p:oleObj name="Equation" r:id="rId3" imgW="1485255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2581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4953000" y="4327525"/>
            <a:ext cx="38404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27 is a perfect cube and the exponent 6 is divisible by 3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3400" y="426720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79728" y="426246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841400" imgH="495000" progId="Equation.DSMT4">
                  <p:embed/>
                </p:oleObj>
              </mc:Choice>
              <mc:Fallback>
                <p:oleObj name="Equation" r:id="rId7" imgW="18414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28" y="426246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64256" y="4317052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4317052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Expressions with Cube Root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533400" y="1371600"/>
          <a:ext cx="207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070100" imgH="558800" progId="Equation.DSMT4">
                  <p:embed/>
                </p:oleObj>
              </mc:Choice>
              <mc:Fallback>
                <p:oleObj name="Equation" r:id="rId3" imgW="20701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07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457200" y="3581400"/>
            <a:ext cx="822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8 is a perfect cube and the exponents on the variables are separated so that one exponent on each variable is divisible by 3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3400" y="28702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600200" imgH="558720" progId="Equation.DSMT4">
                  <p:embed/>
                </p:oleObj>
              </mc:Choice>
              <mc:Fallback>
                <p:oleObj name="Equation" r:id="rId5" imgW="16002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70200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16150" y="2862240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2616120" imgH="558720" progId="Equation.DSMT4">
                  <p:embed/>
                </p:oleObj>
              </mc:Choice>
              <mc:Fallback>
                <p:oleObj name="Equation" r:id="rId7" imgW="261612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862240"/>
                        <a:ext cx="261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914900" y="2905456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981080" imgH="507960" progId="Equation.DSMT4">
                  <p:embed/>
                </p:oleObj>
              </mc:Choice>
              <mc:Fallback>
                <p:oleObj name="Equation" r:id="rId9" imgW="19810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905456"/>
                        <a:ext cx="198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Expressions with Cube Root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1371600"/>
          <a:ext cx="203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032000" imgH="495300" progId="Equation.DSMT4">
                  <p:embed/>
                </p:oleObj>
              </mc:Choice>
              <mc:Fallback>
                <p:oleObj name="Equation" r:id="rId3" imgW="2032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32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57200" y="3554104"/>
            <a:ext cx="8229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125 is a perfect cube and the exponents on the variables are separated so that one exponent on each variable is divisible by 3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2849540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549080" imgH="495000" progId="Equation.DSMT4">
                  <p:embed/>
                </p:oleObj>
              </mc:Choice>
              <mc:Fallback>
                <p:oleObj name="Equation" r:id="rId5" imgW="15490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49540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8426" y="2857500"/>
          <a:ext cx="290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908080" imgH="495000" progId="Equation.DSMT4">
                  <p:embed/>
                </p:oleObj>
              </mc:Choice>
              <mc:Fallback>
                <p:oleObj name="Equation" r:id="rId7" imgW="29080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426" y="2857500"/>
                        <a:ext cx="290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105400" y="28575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2145960" imgH="495000" progId="Equation.DSMT4">
                  <p:embed/>
                </p:oleObj>
              </mc:Choice>
              <mc:Fallback>
                <p:oleObj name="Equation" r:id="rId9" imgW="2145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575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implify each of the radical expressions. Assume that all variables represent positive real number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15950" y="2387600"/>
          <a:ext cx="6578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6578600" imgH="2032000" progId="Equation.DSMT4">
                  <p:embed/>
                </p:oleObj>
              </mc:Choice>
              <mc:Fallback>
                <p:oleObj name="Equation" r:id="rId3" imgW="6578600" imgH="203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387600"/>
                        <a:ext cx="65786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530352" y="1371600"/>
          <a:ext cx="6629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6629400" imgH="1942920" progId="Equation.DSMT4">
                  <p:embed/>
                </p:oleObj>
              </mc:Choice>
              <mc:Fallback>
                <p:oleObj name="Equation" r:id="rId3" imgW="6629400" imgH="1942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6294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radicals, including square roots and cube root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implifying Algebraic Expressions with Square Roo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 of Square Roots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A50021"/>
                </a:solidFill>
              </a:rPr>
              <a:t>positive</a:t>
            </a:r>
            <a:r>
              <a:rPr lang="en-US" i="0" dirty="0">
                <a:solidFill>
                  <a:srgbClr val="000000"/>
                </a:solidFill>
              </a:rPr>
              <a:t> real numbers, then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615950" y="2362200"/>
          <a:ext cx="553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537160" imgH="965160" progId="Equation.DSMT4">
                  <p:embed/>
                </p:oleObj>
              </mc:Choice>
              <mc:Fallback>
                <p:oleObj name="Equation" r:id="rId3" imgW="553716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362200"/>
                        <a:ext cx="553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implifying Algebraic Expressions with Square Roots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implest Form for Square Root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square root is considered to be in </a:t>
            </a:r>
            <a:r>
              <a:rPr lang="en-US" b="1" i="0" dirty="0">
                <a:solidFill>
                  <a:srgbClr val="A50021"/>
                </a:solidFill>
              </a:rPr>
              <a:t>simplest form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when the radicand has no perfect square as a factor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Numerical Expressions with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numerical expression so that there are no perfect square numbers in the radicand.</a:t>
            </a: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endParaRPr lang="en-US" sz="500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endParaRPr lang="en-US" sz="3300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endParaRPr lang="en-US" sz="3300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530352" y="2283728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90600" imgH="508000" progId="Equation.DSMT4">
                  <p:embed/>
                </p:oleObj>
              </mc:Choice>
              <mc:Fallback>
                <p:oleObj name="Equation" r:id="rId3" imgW="9906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3728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0352" y="4038600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965200" imgH="508000" progId="Equation.DSMT4">
                  <p:embed/>
                </p:oleObj>
              </mc:Choice>
              <mc:Fallback>
                <p:oleObj name="Equation" r:id="rId5" imgW="9652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3"/>
          <p:cNvSpPr>
            <a:spLocks noChangeArrowheads="1"/>
          </p:cNvSpPr>
          <p:nvPr/>
        </p:nvSpPr>
        <p:spPr bwMode="auto">
          <a:xfrm>
            <a:off x="4953000" y="3505200"/>
            <a:ext cx="411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6 is the largest perfect square factor.</a:t>
            </a:r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4953000" y="5318125"/>
            <a:ext cx="411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9 is the largest perfect square factor.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3454400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660240" imgH="444240" progId="Equation.DSMT4">
                  <p:embed/>
                </p:oleObj>
              </mc:Choice>
              <mc:Fallback>
                <p:oleObj name="Equation" r:id="rId7" imgW="6602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54400"/>
                        <a:ext cx="66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04468" y="344644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468" y="344644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450084" y="3454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1498320" imgH="444240" progId="Equation.DSMT4">
                  <p:embed/>
                </p:oleObj>
              </mc:Choice>
              <mc:Fallback>
                <p:oleObj name="Equation" r:id="rId11" imgW="1498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84" y="3454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962400" y="344644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4644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0352" y="5187288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5" imgW="647640" imgH="444240" progId="Equation.DSMT4">
                  <p:embed/>
                </p:oleObj>
              </mc:Choice>
              <mc:Fallback>
                <p:oleObj name="Equation" r:id="rId15" imgW="647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7288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225635" y="518160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7" imgW="1066680" imgH="444240" progId="Equation.DSMT4">
                  <p:embed/>
                </p:oleObj>
              </mc:Choice>
              <mc:Fallback>
                <p:oleObj name="Equation" r:id="rId17" imgW="10666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635" y="5181600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340018" y="51816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9" imgW="1346040" imgH="444240" progId="Equation.DSMT4">
                  <p:embed/>
                </p:oleObj>
              </mc:Choice>
              <mc:Fallback>
                <p:oleObj name="Equation" r:id="rId19" imgW="13460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18" y="51816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33800" y="518956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1" imgW="914400" imgH="444240" progId="Equation.DSMT4">
                  <p:embed/>
                </p:oleObj>
              </mc:Choice>
              <mc:Fallback>
                <p:oleObj name="Equation" r:id="rId21" imgW="914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956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Numerical Expressions with Square Root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533400" y="1371600"/>
          <a:ext cx="118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180588" imgH="952087" progId="Equation.DSMT4">
                  <p:embed/>
                </p:oleObj>
              </mc:Choice>
              <mc:Fallback>
                <p:oleObj name="Equation" r:id="rId3" imgW="1180588" imgH="95208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181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204192"/>
          <a:ext cx="69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698400" imgH="939600" progId="Equation.DSMT4">
                  <p:embed/>
                </p:oleObj>
              </mc:Choice>
              <mc:Fallback>
                <p:oleObj name="Equation" r:id="rId5" imgW="6984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4192"/>
                        <a:ext cx="69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65191" y="3225800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977760" imgH="965160" progId="Equation.DSMT4">
                  <p:embed/>
                </p:oleObj>
              </mc:Choice>
              <mc:Fallback>
                <p:oleObj name="Equation" r:id="rId7" imgW="97776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91" y="3225800"/>
                        <a:ext cx="97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79430" y="3225800"/>
          <a:ext cx="128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282680" imgH="965160" progId="Equation.DSMT4">
                  <p:embed/>
                </p:oleObj>
              </mc:Choice>
              <mc:Fallback>
                <p:oleObj name="Equation" r:id="rId9" imgW="128268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30" y="3225800"/>
                        <a:ext cx="128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98469" y="3217840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549080" imgH="965160" progId="Equation.DSMT4">
                  <p:embed/>
                </p:oleObj>
              </mc:Choice>
              <mc:Fallback>
                <p:oleObj name="Equation" r:id="rId11" imgW="154908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69" y="3217840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584208" y="32258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965160" imgH="914400" progId="Equation.DSMT4">
                  <p:embed/>
                </p:oleObj>
              </mc:Choice>
              <mc:Fallback>
                <p:oleObj name="Equation" r:id="rId13" imgW="965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208" y="32258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implifying Radical Expressions with Variab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1267" name="Rectangle 6"/>
          <p:cNvSpPr>
            <a:spLocks/>
          </p:cNvSpPr>
          <p:nvPr/>
        </p:nvSpPr>
        <p:spPr bwMode="auto">
          <a:xfrm>
            <a:off x="457200" y="1280160"/>
            <a:ext cx="8229600" cy="2209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Square Root of </a:t>
            </a:r>
            <a:r>
              <a:rPr lang="en-US" sz="2800" b="1" i="1" dirty="0">
                <a:solidFill>
                  <a:srgbClr val="000000"/>
                </a:solidFill>
              </a:rPr>
              <a:t>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is a real number, then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≥ </a:t>
            </a:r>
            <a:r>
              <a:rPr lang="en-US" sz="2800" b="1" dirty="0">
                <a:solidFill>
                  <a:srgbClr val="000000"/>
                </a:solidFill>
              </a:rPr>
              <a:t>0 </a:t>
            </a:r>
            <a:r>
              <a:rPr lang="en-US" sz="2800" dirty="0">
                <a:solidFill>
                  <a:srgbClr val="000000"/>
                </a:solidFill>
              </a:rPr>
              <a:t>is given, then we can write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4244975" y="1781175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384200" imgH="571320" progId="Equation.DSMT4">
                  <p:embed/>
                </p:oleObj>
              </mc:Choice>
              <mc:Fallback>
                <p:oleObj name="Equation" r:id="rId3" imgW="138420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781175"/>
                        <a:ext cx="1384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6392863" y="2771775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244520" imgH="495000" progId="Equation.DSMT4">
                  <p:embed/>
                </p:oleObj>
              </mc:Choice>
              <mc:Fallback>
                <p:oleObj name="Equation" r:id="rId5" imgW="124452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771775"/>
                        <a:ext cx="124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implifying Square Roots with Variable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of the following radical expressions. Assume that all variables represent positive numbers. (Note that, by making this assumption, we need not be concerned about the absolute value sign.)</a:t>
            </a: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546100" y="32004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435100" imgH="558800" progId="Equation.DSMT4">
                  <p:embed/>
                </p:oleObj>
              </mc:Choice>
              <mc:Fallback>
                <p:oleObj name="Equation" r:id="rId3" imgW="14351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00400"/>
                        <a:ext cx="1435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6100" y="4544704"/>
          <a:ext cx="96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965160" imgH="558720" progId="Equation.DSMT4">
                  <p:embed/>
                </p:oleObj>
              </mc:Choice>
              <mc:Fallback>
                <p:oleObj name="Equation" r:id="rId5" imgW="96516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544704"/>
                        <a:ext cx="96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74800" y="4724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672840" imgH="355320" progId="Equation.DSMT4">
                  <p:embed/>
                </p:oleObj>
              </mc:Choice>
              <mc:Fallback>
                <p:oleObj name="Equation" r:id="rId7" imgW="672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24400"/>
                        <a:ext cx="673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implifying Square Roots with Variable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315" name="Rectangle 6"/>
          <p:cNvSpPr>
            <a:spLocks/>
          </p:cNvSpPr>
          <p:nvPr/>
        </p:nvSpPr>
        <p:spPr bwMode="auto">
          <a:xfrm>
            <a:off x="457200" y="1280160"/>
            <a:ext cx="8229600" cy="414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lnSpc>
                <a:spcPct val="200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530352" y="137160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459866" imgH="495085" progId="Equation.DSMT4">
                  <p:embed/>
                </p:oleObj>
              </mc:Choice>
              <mc:Fallback>
                <p:oleObj name="Equation" r:id="rId3" imgW="1459866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460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530352" y="3632200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739900" imgH="558800" progId="Equation.DSMT4">
                  <p:embed/>
                </p:oleObj>
              </mc:Choice>
              <mc:Fallback>
                <p:oleObj name="Equation" r:id="rId5" imgW="17399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32200"/>
                        <a:ext cx="1739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0352" y="2819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965160" imgH="495000" progId="Equation.DSMT4">
                  <p:embed/>
                </p:oleObj>
              </mc:Choice>
              <mc:Fallback>
                <p:oleObj name="Equation" r:id="rId7" imgW="9651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528826" y="2833048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828800" imgH="495000" progId="Equation.DSMT4">
                  <p:embed/>
                </p:oleObj>
              </mc:Choice>
              <mc:Fallback>
                <p:oleObj name="Equation" r:id="rId9" imgW="18288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26" y="2833048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390900" y="2868304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104840" imgH="444240" progId="Equation.DSMT4">
                  <p:embed/>
                </p:oleObj>
              </mc:Choice>
              <mc:Fallback>
                <p:oleObj name="Equation" r:id="rId11" imgW="1104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868304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0352" y="49530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1257120" imgH="558720" progId="Equation.DSMT4">
                  <p:embed/>
                </p:oleObj>
              </mc:Choice>
              <mc:Fallback>
                <p:oleObj name="Equation" r:id="rId13" imgW="125712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530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71726" y="4974608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1968480" imgH="558720" progId="Equation.DSMT4">
                  <p:embed/>
                </p:oleObj>
              </mc:Choice>
              <mc:Fallback>
                <p:oleObj name="Equation" r:id="rId15" imgW="196848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26" y="4974608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924300" y="5029200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1257120" imgH="482400" progId="Equation.DSMT4">
                  <p:embed/>
                </p:oleObj>
              </mc:Choice>
              <mc:Fallback>
                <p:oleObj name="Equation" r:id="rId17" imgW="12571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29200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461</Words>
  <Application>Microsoft Office PowerPoint</Application>
  <PresentationFormat>On-screen Show (4:3)</PresentationFormat>
  <Paragraphs>8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Symbol</vt:lpstr>
      <vt:lpstr>Courier New</vt:lpstr>
      <vt:lpstr>Arial</vt:lpstr>
      <vt:lpstr>Office Theme</vt:lpstr>
      <vt:lpstr>Equation</vt:lpstr>
      <vt:lpstr>Section 9.2</vt:lpstr>
      <vt:lpstr>Objectives</vt:lpstr>
      <vt:lpstr>Simplifying Algebraic Expressions with Square Roots</vt:lpstr>
      <vt:lpstr>Simplifying Algebraic Expressions with Square Roots</vt:lpstr>
      <vt:lpstr>Example 1: Simplifying Numerical Expressions with Square Roots</vt:lpstr>
      <vt:lpstr>Example 1: Simplifying Numerical Expressions with Square Roots (cont.)</vt:lpstr>
      <vt:lpstr>Simplifying Radical Expressions with Variables</vt:lpstr>
      <vt:lpstr>Example 2: Simplifying Square Roots with Variables</vt:lpstr>
      <vt:lpstr>Example 2: Simplifying Square Roots with Variables (cont.)</vt:lpstr>
      <vt:lpstr>Example 3: Simplifying Square Roots</vt:lpstr>
      <vt:lpstr>Example 3: Simplifying Square Roots (cont.)</vt:lpstr>
      <vt:lpstr>Simplifying Algebraic Expressions with Cube Roots</vt:lpstr>
      <vt:lpstr>Example 4: Simplifying Expressions with Cube Roots</vt:lpstr>
      <vt:lpstr>Example 4: Simplifying Expressions with Cube Roots (cont.)</vt:lpstr>
      <vt:lpstr>Example 4: Simplifying Expressions with Cube Root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4T19:45:07Z</dcterms:modified>
</cp:coreProperties>
</file>